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396AC0" w14:textId="108153EA" w:rsidR="0093709A" w:rsidRDefault="0093709A" w:rsidP="0093709A">
      <w:pPr>
        <w:pStyle w:val="MTDisplayEquation"/>
      </w:pPr>
      <w:r>
        <w:tab/>
      </w:r>
    </w:p>
    <w:p w14:paraId="4C7D0123" w14:textId="6AE1245B" w:rsidR="0093709A" w:rsidRPr="0093709A" w:rsidRDefault="0093709A" w:rsidP="0093709A">
      <w:pPr>
        <w:pStyle w:val="MTDisplayEquation"/>
      </w:pPr>
      <w:r>
        <w:tab/>
      </w:r>
      <w:r w:rsidR="00130B31" w:rsidRPr="00130B31">
        <w:rPr>
          <w:position w:val="-62"/>
        </w:rPr>
        <w:object w:dxaOrig="2299" w:dyaOrig="1359" w14:anchorId="1C1D6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68.25pt" o:ole="">
            <v:imagedata r:id="rId4" o:title=""/>
          </v:shape>
          <o:OLEObject Type="Embed" ProgID="Equation.DSMT4" ShapeID="_x0000_i1025" DrawAspect="Content" ObjectID="_1672140610" r:id="rId5"/>
        </w:object>
      </w:r>
      <w:r>
        <w:t xml:space="preserve"> </w:t>
      </w:r>
    </w:p>
    <w:p w14:paraId="494A693E" w14:textId="34EB3480" w:rsidR="00554A65" w:rsidRDefault="00213DEF" w:rsidP="0093709A">
      <w:pPr>
        <w:pStyle w:val="MTDisplayEquation"/>
        <w:jc w:val="center"/>
      </w:pPr>
      <w:r w:rsidRPr="0093709A">
        <w:rPr>
          <w:position w:val="-154"/>
        </w:rPr>
        <w:object w:dxaOrig="2540" w:dyaOrig="3760" w14:anchorId="1821AC21">
          <v:shape id="_x0000_i1026" type="#_x0000_t75" style="width:126.75pt;height:188.25pt" o:ole="">
            <v:imagedata r:id="rId6" o:title=""/>
          </v:shape>
          <o:OLEObject Type="Embed" ProgID="Equation.DSMT4" ShapeID="_x0000_i1026" DrawAspect="Content" ObjectID="_1672140611" r:id="rId7"/>
        </w:object>
      </w:r>
    </w:p>
    <w:p w14:paraId="4A8C1B46" w14:textId="6B1D0B65" w:rsidR="0093709A" w:rsidRDefault="00213DEF">
      <w:r>
        <w:rPr>
          <w:rFonts w:hint="eastAsia"/>
        </w:rPr>
        <w:t>小波变换</w:t>
      </w:r>
    </w:p>
    <w:p w14:paraId="544B23EA" w14:textId="59D27347" w:rsidR="00213DEF" w:rsidRDefault="00213DEF" w:rsidP="00213DEF">
      <w:pPr>
        <w:pStyle w:val="MTDisplayEquation"/>
      </w:pPr>
      <w:r>
        <w:tab/>
      </w:r>
      <w:r w:rsidRPr="00213DEF">
        <w:rPr>
          <w:position w:val="-18"/>
        </w:rPr>
        <w:object w:dxaOrig="2820" w:dyaOrig="520" w14:anchorId="62973A07">
          <v:shape id="_x0000_i1027" type="#_x0000_t75" style="width:141pt;height:26.25pt" o:ole="">
            <v:imagedata r:id="rId8" o:title=""/>
          </v:shape>
          <o:OLEObject Type="Embed" ProgID="Equation.DSMT4" ShapeID="_x0000_i1027" DrawAspect="Content" ObjectID="_1672140612" r:id="rId9"/>
        </w:object>
      </w:r>
      <w:r>
        <w:t xml:space="preserve"> </w:t>
      </w:r>
    </w:p>
    <w:p w14:paraId="61262576" w14:textId="526822D1" w:rsidR="00213DEF" w:rsidRDefault="00213DEF" w:rsidP="00213DEF">
      <w:pPr>
        <w:pStyle w:val="MTDisplayEquation"/>
      </w:pPr>
      <w:r>
        <w:tab/>
      </w:r>
      <w:r w:rsidRPr="00213DEF">
        <w:rPr>
          <w:position w:val="-68"/>
        </w:rPr>
        <w:object w:dxaOrig="5060" w:dyaOrig="1600" w14:anchorId="295B3387">
          <v:shape id="_x0000_i1028" type="#_x0000_t75" style="width:252.75pt;height:80.25pt" o:ole="">
            <v:imagedata r:id="rId10" o:title=""/>
          </v:shape>
          <o:OLEObject Type="Embed" ProgID="Equation.DSMT4" ShapeID="_x0000_i1028" DrawAspect="Content" ObjectID="_1672140613" r:id="rId11"/>
        </w:object>
      </w:r>
      <w:r>
        <w:t xml:space="preserve"> </w:t>
      </w:r>
    </w:p>
    <w:p w14:paraId="237B3436" w14:textId="7E010484" w:rsidR="00213DEF" w:rsidRDefault="00213DEF">
      <w:r>
        <w:rPr>
          <w:rFonts w:hint="eastAsia"/>
        </w:rPr>
        <w:t>逆变换</w:t>
      </w:r>
    </w:p>
    <w:p w14:paraId="08172CF3" w14:textId="3D4AD8A4" w:rsidR="00213DEF" w:rsidRDefault="00213DEF" w:rsidP="00213DEF">
      <w:pPr>
        <w:pStyle w:val="MTDisplayEquation"/>
      </w:pPr>
      <w:r>
        <w:tab/>
      </w:r>
      <w:r w:rsidR="00821DC7" w:rsidRPr="00213DEF">
        <w:rPr>
          <w:position w:val="-32"/>
        </w:rPr>
        <w:object w:dxaOrig="3739" w:dyaOrig="700" w14:anchorId="42B5B7FC">
          <v:shape id="_x0000_i1031" type="#_x0000_t75" style="width:186.75pt;height:35.25pt" o:ole="">
            <v:imagedata r:id="rId12" o:title=""/>
          </v:shape>
          <o:OLEObject Type="Embed" ProgID="Equation.DSMT4" ShapeID="_x0000_i1031" DrawAspect="Content" ObjectID="_1672140614" r:id="rId13"/>
        </w:object>
      </w:r>
      <w:r>
        <w:t xml:space="preserve"> </w:t>
      </w:r>
    </w:p>
    <w:p w14:paraId="118F40AF" w14:textId="77777777" w:rsidR="00213DEF" w:rsidRDefault="00213DEF"/>
    <w:sectPr w:rsidR="00213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0C9A"/>
    <w:rsid w:val="000C5582"/>
    <w:rsid w:val="00130B31"/>
    <w:rsid w:val="00213DEF"/>
    <w:rsid w:val="00554A65"/>
    <w:rsid w:val="00767CD2"/>
    <w:rsid w:val="00821DC7"/>
    <w:rsid w:val="0093709A"/>
    <w:rsid w:val="00B30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1393D3"/>
  <w15:chartTrackingRefBased/>
  <w15:docId w15:val="{549A99B1-A10D-44D4-BD07-E050210A1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370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370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5</TotalTime>
  <Pages>1</Pages>
  <Words>23</Words>
  <Characters>132</Characters>
  <Application>Microsoft Office Word</Application>
  <DocSecurity>0</DocSecurity>
  <Lines>1</Lines>
  <Paragraphs>1</Paragraphs>
  <ScaleCrop>false</ScaleCrop>
  <Company/>
  <LinksUpToDate>false</LinksUpToDate>
  <CharactersWithSpaces>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4</cp:revision>
  <dcterms:created xsi:type="dcterms:W3CDTF">2021-01-12T15:22:00Z</dcterms:created>
  <dcterms:modified xsi:type="dcterms:W3CDTF">2021-01-14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